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FC1296B" w14:textId="77777777" w:rsidR="006813A2" w:rsidRPr="00AA6C12" w:rsidRDefault="006813A2" w:rsidP="006813A2">
      <w:pPr>
        <w:rPr>
          <w:b/>
          <w:sz w:val="28"/>
          <w:szCs w:val="28"/>
        </w:rPr>
      </w:pPr>
      <w:r w:rsidRPr="00AA6C12">
        <w:rPr>
          <w:b/>
          <w:sz w:val="28"/>
          <w:szCs w:val="28"/>
        </w:rPr>
        <w:t>Name:</w:t>
      </w:r>
      <w:r w:rsidR="00BA52D6" w:rsidRPr="00AA6C12">
        <w:rPr>
          <w:b/>
          <w:sz w:val="28"/>
          <w:szCs w:val="28"/>
        </w:rPr>
        <w:t xml:space="preserve"> </w:t>
      </w:r>
    </w:p>
    <w:p w14:paraId="705EBC78" w14:textId="77777777" w:rsidR="006813A2" w:rsidRPr="00AA6C12" w:rsidRDefault="006813A2" w:rsidP="006813A2">
      <w:pPr>
        <w:rPr>
          <w:b/>
          <w:sz w:val="28"/>
          <w:szCs w:val="28"/>
        </w:rPr>
      </w:pPr>
      <w:r w:rsidRPr="00AA6C12">
        <w:rPr>
          <w:b/>
          <w:sz w:val="28"/>
          <w:szCs w:val="28"/>
        </w:rPr>
        <w:t>Advanced Programming in C++</w:t>
      </w:r>
    </w:p>
    <w:p w14:paraId="7D71362F" w14:textId="4177A31C" w:rsidR="006813A2" w:rsidRPr="00AA6C12" w:rsidRDefault="00AF1F98" w:rsidP="006813A2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</w:t>
      </w:r>
      <w:r w:rsidR="004A534E">
        <w:rPr>
          <w:b/>
          <w:sz w:val="28"/>
          <w:szCs w:val="28"/>
        </w:rPr>
        <w:t>ise 2/</w:t>
      </w:r>
      <w:r w:rsidR="00B23A3E">
        <w:rPr>
          <w:b/>
          <w:sz w:val="28"/>
          <w:szCs w:val="28"/>
        </w:rPr>
        <w:t>6</w:t>
      </w:r>
      <w:r w:rsidR="004A534E">
        <w:rPr>
          <w:b/>
          <w:sz w:val="28"/>
          <w:szCs w:val="28"/>
        </w:rPr>
        <w:t>/202</w:t>
      </w:r>
      <w:r w:rsidR="004861F1">
        <w:rPr>
          <w:b/>
          <w:sz w:val="28"/>
          <w:szCs w:val="28"/>
        </w:rPr>
        <w:t>5</w:t>
      </w:r>
    </w:p>
    <w:p w14:paraId="7B38AD2B" w14:textId="77777777" w:rsidR="006813A2" w:rsidRDefault="006813A2" w:rsidP="006813A2"/>
    <w:p w14:paraId="485853D1" w14:textId="77777777" w:rsidR="006813A2" w:rsidRPr="007D4913" w:rsidRDefault="006813A2" w:rsidP="006813A2">
      <w:pPr>
        <w:rPr>
          <w:sz w:val="22"/>
          <w:szCs w:val="22"/>
        </w:rPr>
      </w:pPr>
      <w:r w:rsidRPr="007D4913">
        <w:rPr>
          <w:sz w:val="22"/>
          <w:szCs w:val="22"/>
        </w:rPr>
        <w:t xml:space="preserve">In this exercise, you will write several programs that will demonstrate </w:t>
      </w:r>
      <w:r w:rsidR="00F73E70" w:rsidRPr="007D4913">
        <w:rPr>
          <w:sz w:val="22"/>
          <w:szCs w:val="22"/>
        </w:rPr>
        <w:t>the use of functions in</w:t>
      </w:r>
      <w:r w:rsidRPr="007D4913">
        <w:rPr>
          <w:sz w:val="22"/>
          <w:szCs w:val="22"/>
        </w:rPr>
        <w:t xml:space="preserve"> the C++ programming language.  </w:t>
      </w:r>
      <w:r w:rsidR="00F73E70" w:rsidRPr="007D4913">
        <w:rPr>
          <w:sz w:val="22"/>
          <w:szCs w:val="22"/>
        </w:rPr>
        <w:t xml:space="preserve">All functions should include a prototype.  </w:t>
      </w:r>
      <w:r w:rsidRPr="007D4913">
        <w:rPr>
          <w:sz w:val="22"/>
          <w:szCs w:val="22"/>
        </w:rPr>
        <w:t>When you have completed</w:t>
      </w:r>
      <w:r w:rsidR="003F327A">
        <w:rPr>
          <w:sz w:val="22"/>
          <w:szCs w:val="22"/>
        </w:rPr>
        <w:t xml:space="preserve"> your programs, you are to submit</w:t>
      </w:r>
      <w:r w:rsidRPr="007D4913">
        <w:rPr>
          <w:sz w:val="22"/>
          <w:szCs w:val="22"/>
        </w:rPr>
        <w:t xml:space="preserve"> your documented source co</w:t>
      </w:r>
      <w:r w:rsidR="003F327A">
        <w:rPr>
          <w:sz w:val="22"/>
          <w:szCs w:val="22"/>
        </w:rPr>
        <w:t>de as well as a sample output</w:t>
      </w:r>
      <w:r w:rsidRPr="007D4913">
        <w:rPr>
          <w:sz w:val="22"/>
          <w:szCs w:val="22"/>
        </w:rPr>
        <w:t>.</w:t>
      </w:r>
    </w:p>
    <w:p w14:paraId="7F9442E0" w14:textId="77777777" w:rsidR="002B72E7" w:rsidRPr="007D4913" w:rsidRDefault="002B72E7" w:rsidP="006813A2">
      <w:pPr>
        <w:rPr>
          <w:sz w:val="22"/>
          <w:szCs w:val="22"/>
        </w:rPr>
      </w:pPr>
    </w:p>
    <w:p w14:paraId="75D6964A" w14:textId="77777777" w:rsidR="002B72E7" w:rsidRPr="007D4913" w:rsidRDefault="00F73E70" w:rsidP="00F73E70">
      <w:pPr>
        <w:numPr>
          <w:ilvl w:val="0"/>
          <w:numId w:val="8"/>
        </w:numPr>
        <w:rPr>
          <w:sz w:val="22"/>
          <w:szCs w:val="22"/>
        </w:rPr>
      </w:pPr>
      <w:r w:rsidRPr="007D4913">
        <w:rPr>
          <w:sz w:val="22"/>
          <w:szCs w:val="22"/>
        </w:rPr>
        <w:t>The following formula can be used to determine the distance an object falls due to gravity in a specific time period:</w:t>
      </w:r>
    </w:p>
    <w:p w14:paraId="44508C18" w14:textId="77777777" w:rsidR="00F73E70" w:rsidRPr="007D4913" w:rsidRDefault="00F73E70" w:rsidP="00F73E70">
      <w:pPr>
        <w:rPr>
          <w:sz w:val="22"/>
          <w:szCs w:val="22"/>
        </w:rPr>
      </w:pPr>
    </w:p>
    <w:p w14:paraId="611B4E42" w14:textId="77777777" w:rsidR="00F73E70" w:rsidRPr="007D4913" w:rsidRDefault="009F343D" w:rsidP="00F73E70">
      <w:pPr>
        <w:ind w:left="1440"/>
        <w:rPr>
          <w:sz w:val="22"/>
          <w:szCs w:val="22"/>
        </w:rPr>
      </w:pPr>
      <w:r w:rsidRPr="007D4913">
        <w:rPr>
          <w:position w:val="-18"/>
          <w:sz w:val="22"/>
          <w:szCs w:val="22"/>
        </w:rPr>
        <w:object w:dxaOrig="1060" w:dyaOrig="480" w14:anchorId="71F024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4pt;height:24pt" o:ole="">
            <v:imagedata r:id="rId5" o:title=""/>
          </v:shape>
          <o:OLEObject Type="Embed" ProgID="Equation.DSMT4" ShapeID="_x0000_i1025" DrawAspect="Content" ObjectID="_1799652425" r:id="rId6"/>
        </w:object>
      </w:r>
    </w:p>
    <w:p w14:paraId="6F961623" w14:textId="77777777" w:rsidR="00F73E70" w:rsidRPr="007D4913" w:rsidRDefault="00F73E70" w:rsidP="00F73E70">
      <w:pPr>
        <w:ind w:left="720"/>
        <w:rPr>
          <w:sz w:val="22"/>
          <w:szCs w:val="22"/>
        </w:rPr>
      </w:pPr>
      <w:r w:rsidRPr="007D4913">
        <w:rPr>
          <w:sz w:val="22"/>
          <w:szCs w:val="22"/>
        </w:rPr>
        <w:t>The variables in the formula are as follows: d is the distance in meters, g is the acceleration due to gravity 9.8 m/s</w:t>
      </w:r>
      <w:r w:rsidRPr="007D4913">
        <w:rPr>
          <w:sz w:val="22"/>
          <w:szCs w:val="22"/>
          <w:vertAlign w:val="superscript"/>
        </w:rPr>
        <w:t>2</w:t>
      </w:r>
      <w:r w:rsidRPr="007D4913">
        <w:rPr>
          <w:sz w:val="22"/>
          <w:szCs w:val="22"/>
        </w:rPr>
        <w:t>, and t is the time in seconds that the object has been falling.</w:t>
      </w:r>
    </w:p>
    <w:p w14:paraId="6BDC2696" w14:textId="77777777" w:rsidR="00F73E70" w:rsidRPr="007D4913" w:rsidRDefault="00F73E70" w:rsidP="00F73E70">
      <w:pPr>
        <w:rPr>
          <w:sz w:val="22"/>
          <w:szCs w:val="22"/>
        </w:rPr>
      </w:pPr>
    </w:p>
    <w:p w14:paraId="77C13BA7" w14:textId="77777777" w:rsidR="00F73E70" w:rsidRPr="007D4913" w:rsidRDefault="00F73E70" w:rsidP="00F73E70">
      <w:pPr>
        <w:ind w:left="720"/>
        <w:rPr>
          <w:sz w:val="22"/>
          <w:szCs w:val="22"/>
        </w:rPr>
      </w:pPr>
      <w:r w:rsidRPr="007D4913">
        <w:rPr>
          <w:sz w:val="22"/>
          <w:szCs w:val="22"/>
        </w:rPr>
        <w:t xml:space="preserve">Write a function </w:t>
      </w:r>
      <w:r w:rsidRPr="007D4913">
        <w:rPr>
          <w:i/>
          <w:sz w:val="22"/>
          <w:szCs w:val="22"/>
        </w:rPr>
        <w:t>fallingDistance</w:t>
      </w:r>
      <w:r w:rsidRPr="007D4913">
        <w:rPr>
          <w:sz w:val="22"/>
          <w:szCs w:val="22"/>
        </w:rPr>
        <w:t xml:space="preserve"> that accepts the objects fall time (in seconds) as an argument.  The function should return a distance, in meters, that the object has fallen during that time interval.  Write a program that demonstrates the function by calling it in a loop that passes the values 1 to 10 as arguments, and displays the return value.</w:t>
      </w:r>
    </w:p>
    <w:p w14:paraId="4B1A7CEA" w14:textId="77777777" w:rsidR="00F73E70" w:rsidRPr="007D4913" w:rsidRDefault="00F73E70" w:rsidP="00F73E70">
      <w:pPr>
        <w:rPr>
          <w:sz w:val="22"/>
          <w:szCs w:val="22"/>
        </w:rPr>
      </w:pPr>
    </w:p>
    <w:p w14:paraId="5236F19A" w14:textId="77777777" w:rsidR="00F73E70" w:rsidRPr="007D4913" w:rsidRDefault="00F73E70" w:rsidP="00F73E70">
      <w:pPr>
        <w:numPr>
          <w:ilvl w:val="0"/>
          <w:numId w:val="8"/>
        </w:numPr>
        <w:rPr>
          <w:sz w:val="22"/>
          <w:szCs w:val="22"/>
        </w:rPr>
      </w:pPr>
      <w:r w:rsidRPr="007D4913">
        <w:rPr>
          <w:sz w:val="22"/>
          <w:szCs w:val="22"/>
        </w:rPr>
        <w:t>Write a program that determines which of the companies (Northeast, Southeast, Northwest, and Southwest) had the greatest sales in a quarter.  It should include the following two functions, which are called by main.</w:t>
      </w:r>
    </w:p>
    <w:p w14:paraId="20DF7D8F" w14:textId="77777777" w:rsidR="00F73E70" w:rsidRPr="007D4913" w:rsidRDefault="00F73E70" w:rsidP="00F73E70">
      <w:pPr>
        <w:rPr>
          <w:sz w:val="22"/>
          <w:szCs w:val="22"/>
        </w:rPr>
      </w:pPr>
    </w:p>
    <w:p w14:paraId="38E09DE8" w14:textId="77777777" w:rsidR="00F73E70" w:rsidRPr="007D4913" w:rsidRDefault="00F73E70" w:rsidP="00F73E70">
      <w:pPr>
        <w:numPr>
          <w:ilvl w:val="1"/>
          <w:numId w:val="8"/>
        </w:numPr>
        <w:rPr>
          <w:sz w:val="22"/>
          <w:szCs w:val="22"/>
        </w:rPr>
      </w:pPr>
      <w:r w:rsidRPr="007D4913">
        <w:rPr>
          <w:sz w:val="22"/>
          <w:szCs w:val="22"/>
        </w:rPr>
        <w:t>double getSales( ) is passed the name of a division.  It asks the user for a division’s quarterly sales figure and then returns it.  It should be called once for each division.</w:t>
      </w:r>
    </w:p>
    <w:p w14:paraId="1C16A7A6" w14:textId="77777777" w:rsidR="00F73E70" w:rsidRPr="007D4913" w:rsidRDefault="00F73E70" w:rsidP="00F73E70">
      <w:pPr>
        <w:rPr>
          <w:sz w:val="22"/>
          <w:szCs w:val="22"/>
        </w:rPr>
      </w:pPr>
    </w:p>
    <w:p w14:paraId="2C2A4108" w14:textId="77777777" w:rsidR="00F73E70" w:rsidRPr="007D4913" w:rsidRDefault="00F73E70" w:rsidP="00F73E70">
      <w:pPr>
        <w:numPr>
          <w:ilvl w:val="1"/>
          <w:numId w:val="8"/>
        </w:numPr>
        <w:rPr>
          <w:sz w:val="22"/>
          <w:szCs w:val="22"/>
        </w:rPr>
      </w:pPr>
      <w:r w:rsidRPr="007D4913">
        <w:rPr>
          <w:sz w:val="22"/>
          <w:szCs w:val="22"/>
        </w:rPr>
        <w:t>void findHighest( ) is passed the four sales totals.  It determines which is the largest and prints the name of the highest grossing division along with it’s sales figure.</w:t>
      </w:r>
    </w:p>
    <w:p w14:paraId="6C0D8C72" w14:textId="77777777" w:rsidR="00F73E70" w:rsidRPr="007D4913" w:rsidRDefault="00F73E70" w:rsidP="00F73E70">
      <w:pPr>
        <w:rPr>
          <w:sz w:val="22"/>
          <w:szCs w:val="22"/>
        </w:rPr>
      </w:pPr>
    </w:p>
    <w:p w14:paraId="5ED1E8A0" w14:textId="77777777" w:rsidR="007D4913" w:rsidRDefault="007D4913" w:rsidP="00F73E70"/>
    <w:p w14:paraId="35D61BAA" w14:textId="77777777" w:rsidR="007D4913" w:rsidRDefault="007D4913" w:rsidP="00F73E70"/>
    <w:sectPr w:rsidR="007D4913" w:rsidSect="004B08B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EE1F81"/>
    <w:multiLevelType w:val="hybridMultilevel"/>
    <w:tmpl w:val="5ACCC3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050743"/>
    <w:multiLevelType w:val="hybridMultilevel"/>
    <w:tmpl w:val="3FA63C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CB2517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41471A"/>
    <w:multiLevelType w:val="hybridMultilevel"/>
    <w:tmpl w:val="E9062718"/>
    <w:lvl w:ilvl="0" w:tplc="1CB2517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44D79E1"/>
    <w:multiLevelType w:val="hybridMultilevel"/>
    <w:tmpl w:val="7DACC0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98F5863"/>
    <w:multiLevelType w:val="hybridMultilevel"/>
    <w:tmpl w:val="7682CE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8ECAEE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F6679EE"/>
    <w:multiLevelType w:val="hybridMultilevel"/>
    <w:tmpl w:val="5E0C45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F775AED"/>
    <w:multiLevelType w:val="hybridMultilevel"/>
    <w:tmpl w:val="C584FC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7C33B22"/>
    <w:multiLevelType w:val="hybridMultilevel"/>
    <w:tmpl w:val="1464AA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67809766">
    <w:abstractNumId w:val="6"/>
  </w:num>
  <w:num w:numId="2" w16cid:durableId="27028677">
    <w:abstractNumId w:val="2"/>
  </w:num>
  <w:num w:numId="3" w16cid:durableId="650670678">
    <w:abstractNumId w:val="0"/>
  </w:num>
  <w:num w:numId="4" w16cid:durableId="2078548664">
    <w:abstractNumId w:val="4"/>
  </w:num>
  <w:num w:numId="5" w16cid:durableId="901717823">
    <w:abstractNumId w:val="5"/>
  </w:num>
  <w:num w:numId="6" w16cid:durableId="8223233">
    <w:abstractNumId w:val="3"/>
  </w:num>
  <w:num w:numId="7" w16cid:durableId="1156456057">
    <w:abstractNumId w:val="7"/>
  </w:num>
  <w:num w:numId="8" w16cid:durableId="102197677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22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813A2"/>
    <w:rsid w:val="00020534"/>
    <w:rsid w:val="00143409"/>
    <w:rsid w:val="00175A7F"/>
    <w:rsid w:val="001D4E3B"/>
    <w:rsid w:val="00226B7D"/>
    <w:rsid w:val="0024493D"/>
    <w:rsid w:val="002A17D5"/>
    <w:rsid w:val="002B72E7"/>
    <w:rsid w:val="00302C0D"/>
    <w:rsid w:val="00374055"/>
    <w:rsid w:val="00380591"/>
    <w:rsid w:val="003B1396"/>
    <w:rsid w:val="003F327A"/>
    <w:rsid w:val="00400EE5"/>
    <w:rsid w:val="00451CA4"/>
    <w:rsid w:val="004861F1"/>
    <w:rsid w:val="00487F26"/>
    <w:rsid w:val="004A534E"/>
    <w:rsid w:val="004B08B8"/>
    <w:rsid w:val="00551A80"/>
    <w:rsid w:val="006813A2"/>
    <w:rsid w:val="006E3F8F"/>
    <w:rsid w:val="0071109B"/>
    <w:rsid w:val="007D4913"/>
    <w:rsid w:val="009A59DD"/>
    <w:rsid w:val="009F343D"/>
    <w:rsid w:val="00A760D9"/>
    <w:rsid w:val="00AA6C12"/>
    <w:rsid w:val="00AC6696"/>
    <w:rsid w:val="00AF1F98"/>
    <w:rsid w:val="00AF24E9"/>
    <w:rsid w:val="00B23A3E"/>
    <w:rsid w:val="00B852FB"/>
    <w:rsid w:val="00B85AD2"/>
    <w:rsid w:val="00B91F67"/>
    <w:rsid w:val="00BA0F84"/>
    <w:rsid w:val="00BA52D6"/>
    <w:rsid w:val="00C51A88"/>
    <w:rsid w:val="00C63F81"/>
    <w:rsid w:val="00C866FE"/>
    <w:rsid w:val="00D15CC6"/>
    <w:rsid w:val="00D5496C"/>
    <w:rsid w:val="00DC2542"/>
    <w:rsid w:val="00E42CAB"/>
    <w:rsid w:val="00E452ED"/>
    <w:rsid w:val="00E5710B"/>
    <w:rsid w:val="00F2186D"/>
    <w:rsid w:val="00F61D47"/>
    <w:rsid w:val="00F73E70"/>
    <w:rsid w:val="00FA5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3C987EB0"/>
  <w15:docId w15:val="{000BFDA4-F5C5-41A1-831B-632C149CE8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813A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61D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66</Words>
  <Characters>13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Seacoast School of Technology</Company>
  <LinksUpToDate>false</LinksUpToDate>
  <CharactersWithSpaces>1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orm Messa</cp:lastModifiedBy>
  <cp:revision>7</cp:revision>
  <cp:lastPrinted>2010-02-07T20:38:00Z</cp:lastPrinted>
  <dcterms:created xsi:type="dcterms:W3CDTF">2020-02-02T16:19:00Z</dcterms:created>
  <dcterms:modified xsi:type="dcterms:W3CDTF">2025-01-29T15:41:00Z</dcterms:modified>
</cp:coreProperties>
</file>